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545" r:id="rId2"/>
    <p:sldId id="546" r:id="rId3"/>
    <p:sldId id="402" r:id="rId4"/>
    <p:sldId id="527" r:id="rId5"/>
    <p:sldId id="526" r:id="rId6"/>
    <p:sldId id="528" r:id="rId7"/>
    <p:sldId id="529" r:id="rId8"/>
    <p:sldId id="530" r:id="rId9"/>
    <p:sldId id="531" r:id="rId10"/>
    <p:sldId id="533" r:id="rId11"/>
    <p:sldId id="534" r:id="rId12"/>
    <p:sldId id="532" r:id="rId13"/>
    <p:sldId id="535" r:id="rId14"/>
    <p:sldId id="536" r:id="rId15"/>
    <p:sldId id="537" r:id="rId16"/>
    <p:sldId id="538" r:id="rId17"/>
    <p:sldId id="539" r:id="rId18"/>
    <p:sldId id="540" r:id="rId19"/>
    <p:sldId id="541" r:id="rId20"/>
    <p:sldId id="542" r:id="rId21"/>
    <p:sldId id="543" r:id="rId22"/>
    <p:sldId id="544" r:id="rId23"/>
  </p:sldIdLst>
  <p:sldSz cx="9144000" cy="6858000" type="screen4x3"/>
  <p:notesSz cx="6888163" cy="100203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CFA1"/>
    <a:srgbClr val="DDF2FF"/>
    <a:srgbClr val="99CCFF"/>
    <a:srgbClr val="000099"/>
    <a:srgbClr val="B4A53A"/>
    <a:srgbClr val="FFFF99"/>
    <a:srgbClr val="A4C5FA"/>
    <a:srgbClr val="FF3300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809" autoAdjust="0"/>
    <p:restoredTop sz="94671" autoAdjust="0"/>
  </p:normalViewPr>
  <p:slideViewPr>
    <p:cSldViewPr>
      <p:cViewPr varScale="1">
        <p:scale>
          <a:sx n="106" d="100"/>
          <a:sy n="106" d="100"/>
        </p:scale>
        <p:origin x="24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26" y="552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604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l">
              <a:defRPr sz="1300">
                <a:cs typeface="+mn-cs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901698" y="0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r">
              <a:defRPr sz="1300">
                <a:cs typeface="+mn-cs"/>
              </a:defRPr>
            </a:lvl1pPr>
          </a:lstStyle>
          <a:p>
            <a:pPr>
              <a:defRPr/>
            </a:pPr>
            <a:fld id="{8B98D7C2-1D8C-4690-8E89-EA4E933B1594}" type="datetimeFigureOut">
              <a:rPr lang="uk-UA"/>
              <a:pPr>
                <a:defRPr/>
              </a:pPr>
              <a:t>19.05.2016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39800" y="750888"/>
            <a:ext cx="5008563" cy="375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16" tIns="48308" rIns="96616" bIns="48308" rtlCol="0" anchor="ctr"/>
          <a:lstStyle/>
          <a:p>
            <a:pPr lvl="0"/>
            <a:endParaRPr lang="uk-UA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8817" y="4759643"/>
            <a:ext cx="5510530" cy="4509135"/>
          </a:xfrm>
          <a:prstGeom prst="rect">
            <a:avLst/>
          </a:prstGeom>
        </p:spPr>
        <p:txBody>
          <a:bodyPr vert="horz" lIns="96616" tIns="48308" rIns="96616" bIns="48308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uk-UA" noProof="0" smtClean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517546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l">
              <a:defRPr sz="1300">
                <a:cs typeface="+mn-cs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901698" y="9517546"/>
            <a:ext cx="2984871" cy="501015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r">
              <a:defRPr sz="1300">
                <a:cs typeface="+mn-cs"/>
              </a:defRPr>
            </a:lvl1pPr>
          </a:lstStyle>
          <a:p>
            <a:pPr>
              <a:defRPr/>
            </a:pPr>
            <a:fld id="{8E71DBE3-4EE0-409E-BF19-CBBB51664649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9092027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89557-29A3-472B-A346-0950BDA720D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47421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68F040-C265-438B-8565-D0F22475505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39658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7BD05-5BC0-41CC-8069-CF24D12A38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9583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05065-A9BA-4A43-BAD6-AF5BAB6C799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1455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4EF12-E2D5-4796-A14B-F5528FDADC4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00952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B2768-E96B-472E-A77D-6D593C116A3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67542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2E2E5-20E0-4477-843E-93137AA7B41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26800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50E9D8-4B3F-4C6E-B7C3-455623508CC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36065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7A311E-C76C-4735-899C-D7576154901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3082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6FAD7-CC93-4CDD-B4E6-3316638F386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61414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952E5-986E-4B6B-BC10-BE097094E4A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5479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75000">
              <a:schemeClr val="accent3"/>
            </a:gs>
            <a:gs pos="100000">
              <a:srgbClr val="667076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DF196A23-ECC3-4184-8EB2-4423248C210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31800" y="368300"/>
            <a:ext cx="8415338" cy="1395515"/>
          </a:xfrm>
        </p:spPr>
        <p:txBody>
          <a:bodyPr/>
          <a:lstStyle/>
          <a:p>
            <a:pPr indent="450215">
              <a:spcBef>
                <a:spcPts val="600"/>
              </a:spcBef>
              <a:spcAft>
                <a:spcPts val="0"/>
              </a:spcAft>
              <a:tabLst>
                <a:tab pos="558165" algn="l"/>
              </a:tabLst>
            </a:pP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4. СЕНСОРИ </a:t>
            </a:r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ФІЗИЧНИХ ВЕЛИЧИН НА ОСНОВІ РОЗПОДІЛЕНИХ 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C</a:t>
            </a:r>
            <a:r>
              <a:rPr lang="ru-RU" sz="2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СТРУКТУР</a:t>
            </a:r>
            <a:br>
              <a:rPr lang="ru-RU" sz="20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1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uk-UA" sz="1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1 </a:t>
            </a:r>
            <a:r>
              <a:rPr lang="ru-RU" sz="1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сновні</a:t>
            </a:r>
            <a:r>
              <a:rPr lang="ru-RU" sz="1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типи</a:t>
            </a:r>
            <a:r>
              <a:rPr lang="ru-RU" sz="1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лівкових</a:t>
            </a:r>
            <a:r>
              <a:rPr lang="ru-RU" sz="1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C</a:t>
            </a:r>
            <a:r>
              <a:rPr lang="ru-RU" sz="1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структур з </a:t>
            </a:r>
            <a:r>
              <a:rPr lang="ru-RU" sz="1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зподіленими</a:t>
            </a:r>
            <a:r>
              <a:rPr lang="uk-UA" sz="1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араметрами</a:t>
            </a:r>
            <a:r>
              <a:rPr lang="ru-RU" sz="1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ru-RU" sz="1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ru-RU" sz="2400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31800" y="2213865"/>
            <a:ext cx="8414088" cy="3632742"/>
          </a:xfrm>
        </p:spPr>
        <p:txBody>
          <a:bodyPr/>
          <a:lstStyle/>
          <a:p>
            <a:pPr marL="12700" marR="12700" indent="436880" algn="just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ru-RU" sz="1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озподілені</a:t>
            </a:r>
            <a:r>
              <a:rPr lang="ru-RU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C</a:t>
            </a:r>
            <a:r>
              <a:rPr lang="ru-RU" sz="1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ru-RU" sz="1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труктури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були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перше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ворен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 1956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ц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американськими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ченими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Андерсеном та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Шмітто</a:t>
            </a:r>
            <a:r>
              <a:rPr lang="uk-UA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В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англомовній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літературі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користовується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абревіатура</a:t>
            </a: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RC.</a:t>
            </a:r>
            <a:endParaRPr lang="ru-RU" sz="1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2700" marR="12700" indent="436880" algn="just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C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труктури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зподіленими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араметрами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користовують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як правило, в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ікросхемах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у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якості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фільтрів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також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елементів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елективного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воротного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зв’язку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ри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обудові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активних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фільтрів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В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станні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роки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інтерес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до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озподілених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C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структур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кликаний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ожливістю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їх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користання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 сенсорах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фізичних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еличин,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основаною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а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еретворенні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араметрів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еелектричних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хідних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еличин у частоту </a:t>
            </a:r>
            <a:r>
              <a:rPr lang="ru-RU" sz="1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вихідного</a:t>
            </a:r>
            <a:r>
              <a:rPr lang="ru-RU" sz="1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сигналу.</a:t>
            </a:r>
            <a:endParaRPr lang="ru-RU" sz="18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90000"/>
              </a:lnSpc>
              <a:buFont typeface="+mj-lt"/>
              <a:buAutoNum type="arabicPeriod"/>
            </a:pPr>
            <a:endParaRPr lang="ru-RU" sz="2800" dirty="0" smtClean="0">
              <a:latin typeface="Times New Roman" pitchFamily="18" charset="0"/>
            </a:endParaRPr>
          </a:p>
        </p:txBody>
      </p:sp>
      <p:sp>
        <p:nvSpPr>
          <p:cNvPr id="2052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486775" y="6173788"/>
            <a:ext cx="244475" cy="4762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dirty="0" smtClean="0">
                <a:solidFill>
                  <a:srgbClr val="000000"/>
                </a:solidFill>
              </a:rPr>
              <a:t> </a:t>
            </a:r>
            <a:fld id="{31F4C71B-2364-4DFA-BBD4-C8F757B8D64A}" type="slidenum">
              <a:rPr lang="ru-RU" smtClean="0">
                <a:solidFill>
                  <a:srgbClr val="000000"/>
                </a:solidFill>
              </a:rPr>
              <a:pPr eaLnBrk="1" hangingPunct="1">
                <a:defRPr/>
              </a:pPr>
              <a:t>1</a:t>
            </a:fld>
            <a:endParaRPr lang="ru-RU" dirty="0" smtClean="0">
              <a:solidFill>
                <a:srgbClr val="000000"/>
              </a:solidFill>
            </a:endParaRPr>
          </a:p>
        </p:txBody>
      </p:sp>
      <p:sp>
        <p:nvSpPr>
          <p:cNvPr id="6" name="Номер слайда 4"/>
          <p:cNvSpPr txBox="1">
            <a:spLocks/>
          </p:cNvSpPr>
          <p:nvPr/>
        </p:nvSpPr>
        <p:spPr bwMode="auto">
          <a:xfrm>
            <a:off x="8479006" y="6131701"/>
            <a:ext cx="2444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ru-RU" smtClean="0">
                <a:solidFill>
                  <a:srgbClr val="000000"/>
                </a:solidFill>
              </a:rPr>
              <a:t> </a:t>
            </a:r>
            <a:fld id="{31F4C71B-2364-4DFA-BBD4-C8F757B8D64A}" type="slidenum">
              <a:rPr lang="ru-RU" smtClean="0">
                <a:solidFill>
                  <a:srgbClr val="000000"/>
                </a:solidFill>
              </a:rPr>
              <a:pPr eaLnBrk="1" hangingPunct="1">
                <a:defRPr/>
              </a:pPr>
              <a:t>1</a:t>
            </a:fld>
            <a:endParaRPr lang="ru-RU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59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31800" y="368300"/>
            <a:ext cx="8415338" cy="1086479"/>
          </a:xfrm>
        </p:spPr>
        <p:txBody>
          <a:bodyPr/>
          <a:lstStyle/>
          <a:p>
            <a:pPr indent="449580">
              <a:spcAft>
                <a:spcPts val="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4.2. </a:t>
            </a:r>
            <a:r>
              <a:rPr lang="ru-RU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хеми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ристання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их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 у сенсорах </a:t>
            </a:r>
            <a:r>
              <a:rPr lang="ru-RU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зичних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еличин</a:t>
            </a:r>
            <a:r>
              <a:rPr lang="ru-RU" sz="2000" dirty="0">
                <a:solidFill>
                  <a:srgbClr val="000000"/>
                </a:solidFill>
                <a:latin typeface="Courier New" panose="02070309020205020404" pitchFamily="49" charset="0"/>
                <a:ea typeface="Courier New" panose="02070309020205020404" pitchFamily="49" charset="0"/>
              </a:rPr>
              <a:t/>
            </a:r>
            <a:br>
              <a:rPr lang="ru-RU" sz="2000" dirty="0">
                <a:solidFill>
                  <a:srgbClr val="000000"/>
                </a:solidFill>
                <a:latin typeface="Courier New" panose="02070309020205020404" pitchFamily="49" charset="0"/>
                <a:ea typeface="Courier New" panose="02070309020205020404" pitchFamily="49" charset="0"/>
              </a:rPr>
            </a:br>
            <a:r>
              <a:rPr lang="uk-UA" b="1" dirty="0" smtClean="0"/>
              <a:t/>
            </a:r>
            <a:br>
              <a:rPr lang="uk-UA" b="1" dirty="0" smtClean="0"/>
            </a:br>
            <a:endParaRPr lang="ru-RU" sz="2400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22288" y="1511929"/>
            <a:ext cx="8188325" cy="4604709"/>
          </a:xfrm>
        </p:spPr>
        <p:txBody>
          <a:bodyPr/>
          <a:lstStyle/>
          <a:p>
            <a:pPr indent="361950" algn="just" eaLnBrk="1" hangingPunct="1">
              <a:lnSpc>
                <a:spcPct val="90000"/>
              </a:lnSpc>
            </a:pPr>
            <a:r>
              <a:rPr lang="ru-RU" sz="1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що</a:t>
            </a:r>
            <a:r>
              <a:rPr lang="ru-RU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еличина опору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бо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ємності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DR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лежить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еякої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овнішньої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зичної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еличини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що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характеризує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вколишнє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редовище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о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її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тала часу і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сі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характерні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астоти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мінюються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лежності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ипу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ункції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а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значає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цю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лежність</a:t>
            </a:r>
            <a:r>
              <a:rPr 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uk-UA" sz="18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казані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собливості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кладені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 основу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ристання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DR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</a:t>
            </a:r>
            <a:r>
              <a:rPr lang="en-US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 для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мірювання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вної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зичної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еличини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ξ. 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 правило</a:t>
            </a:r>
            <a:r>
              <a:rPr lang="en-US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DR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</a:t>
            </a:r>
            <a:r>
              <a:rPr lang="en-US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у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міщають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у коло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воротного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в</a:t>
            </a:r>
            <a:r>
              <a:rPr lang="en-US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’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зку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силювача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і при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нанні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умов балансу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мплітуди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а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ази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тримують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хему генератора</a:t>
            </a:r>
            <a:r>
              <a:rPr lang="en-US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ому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еличина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генерованої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астоти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буде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мінюватися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як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ункція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зичної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еличини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ξ.</a:t>
            </a:r>
            <a:endParaRPr lang="ru-RU" sz="1600" i="1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ред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широкого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ласу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ікроелектронних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генераторів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собливу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роль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іграють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генератори</a:t>
            </a:r>
            <a:r>
              <a:rPr lang="ru-RU" sz="18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sz="1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стосуванням</a:t>
            </a:r>
            <a:r>
              <a:rPr lang="ru-RU" sz="18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труктур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8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 з </a:t>
            </a:r>
            <a:r>
              <a:rPr lang="ru-RU" sz="1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ими</a:t>
            </a:r>
            <a:r>
              <a:rPr lang="ru-RU" sz="18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параметрами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стосування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DR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озволяє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багатьох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падках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е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ільки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простити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нструкцію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хеми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але й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тримати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ращі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характеристики,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іж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усхемах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sz="1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осередженими</a:t>
            </a:r>
            <a:r>
              <a:rPr lang="ru-RU" sz="18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параметрами.</a:t>
            </a:r>
            <a:endParaRPr lang="ru-RU" sz="1600" i="1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 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генераторах </a:t>
            </a:r>
            <a:r>
              <a:rPr lang="ru-RU" sz="1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остатню</a:t>
            </a:r>
            <a:r>
              <a:rPr lang="ru-RU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лективність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на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тримати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при 3-4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лементах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(конденсаторах та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індуктивностях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 в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лі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воротного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в’язку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361950" algn="just" eaLnBrk="1" hangingPunct="1"/>
            <a:endParaRPr lang="ru-RU" sz="1800" dirty="0" smtClean="0">
              <a:latin typeface="Times New Roman" pitchFamily="18" charset="0"/>
            </a:endParaRPr>
          </a:p>
        </p:txBody>
      </p:sp>
      <p:sp>
        <p:nvSpPr>
          <p:cNvPr id="2052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127395" y="6309320"/>
            <a:ext cx="603855" cy="340718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dirty="0" smtClean="0">
                <a:solidFill>
                  <a:srgbClr val="000000"/>
                </a:solidFill>
              </a:rPr>
              <a:t> </a:t>
            </a:r>
            <a:fld id="{31F4C71B-2364-4DFA-BBD4-C8F757B8D64A}" type="slidenum">
              <a:rPr lang="ru-RU" smtClean="0">
                <a:solidFill>
                  <a:srgbClr val="000000"/>
                </a:solidFill>
              </a:rPr>
              <a:pPr eaLnBrk="1" hangingPunct="1">
                <a:defRPr/>
              </a:pPr>
              <a:t>10</a:t>
            </a:fld>
            <a:endParaRPr lang="ru-RU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350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76545" y="683695"/>
            <a:ext cx="837093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актиц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генерато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ами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у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ристовуватис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генерува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гармоніч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ливан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частотою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астк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Гц до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ілько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МГц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магає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остатнь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еликого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сил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Для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цьог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стосовую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багатоступенев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силювач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нан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искрет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лемента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б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пераці</a:t>
            </a:r>
            <a:r>
              <a:rPr lang="uk-UA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й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силювача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о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йбільш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ом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генераторів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ах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ристовуютьс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 сенсорах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зич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еличин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н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нест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: 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генератор з </a:t>
            </a:r>
            <a:r>
              <a:rPr lang="ru-RU" sz="1600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ом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ижніх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частот (ФНЧ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.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8565746" y="6357888"/>
            <a:ext cx="3834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solidFill>
                  <a:srgbClr val="000000"/>
                </a:solidFill>
              </a:rPr>
              <a:t>11</a:t>
            </a:r>
            <a:endParaRPr lang="ru-RU" dirty="0">
              <a:solidFill>
                <a:srgbClr val="000000"/>
              </a:solidFill>
            </a:endParaRPr>
          </a:p>
        </p:txBody>
      </p:sp>
      <p:pic>
        <p:nvPicPr>
          <p:cNvPr id="9" name="Рисунок 8" descr="C:\Users\Александр\Desktop\КОНСП 1\4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690" y="3023955"/>
            <a:ext cx="4731385" cy="153098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Прямоугольник 1"/>
          <p:cNvSpPr/>
          <p:nvPr/>
        </p:nvSpPr>
        <p:spPr>
          <a:xfrm>
            <a:off x="1102251" y="4374105"/>
            <a:ext cx="74834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ис.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</a:t>
            </a: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5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Використання розподілених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 у вигляді ФНЧ: </a:t>
            </a:r>
            <a:endParaRPr lang="uk-UA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 схема ФНЧ на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і; б) структура генератора з ФНЧ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421945" y="52330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3635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76545" y="683695"/>
            <a:ext cx="8370930" cy="388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06515" y="185481"/>
            <a:ext cx="8442430" cy="718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нсори</a:t>
            </a:r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ими</a:t>
            </a:r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C</a:t>
            </a:r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структурами у </a:t>
            </a:r>
            <a:r>
              <a:rPr lang="ru-RU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гляді</a:t>
            </a:r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ульових</a:t>
            </a:r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ів</a:t>
            </a:r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</a:p>
          <a:p>
            <a:pPr indent="449580" algn="just">
              <a:spcAft>
                <a:spcPts val="0"/>
              </a:spcAft>
            </a:pP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о </a:t>
            </a:r>
            <a:r>
              <a:rPr lang="ru-RU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ульових</a:t>
            </a:r>
            <a:r>
              <a:rPr lang="ru-RU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ів</a:t>
            </a:r>
            <a:r>
              <a:rPr lang="ru-RU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носяться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узькосмугові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и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в </a:t>
            </a:r>
            <a:r>
              <a:rPr lang="ru-RU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их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значеній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астоті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ω</a:t>
            </a:r>
            <a:r>
              <a:rPr lang="ru-RU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0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ефіцієнт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редачі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орівнює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улю. </a:t>
            </a:r>
          </a:p>
          <a:p>
            <a:pPr indent="449580" algn="just">
              <a:spcAft>
                <a:spcPts val="0"/>
              </a:spcAft>
            </a:pPr>
            <a:r>
              <a:rPr lang="ru-RU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Ці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и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на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будувати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ільки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снові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C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структур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бо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у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гляді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мбінації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днорідної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C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із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осередженим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резистором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бо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конденсатором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ис.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.6.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риста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 у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гляд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Ф:</a:t>
            </a:r>
          </a:p>
          <a:p>
            <a:pPr indent="449580" algn="just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) схема НФ на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б) структура генератора з НФ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pic>
        <p:nvPicPr>
          <p:cNvPr id="5" name="Рисунок 4" descr="C:\Users\Александр\Desktop\КОНСП 1\6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2483895"/>
            <a:ext cx="5220580" cy="176548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8565746" y="6357888"/>
            <a:ext cx="3834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solidFill>
                  <a:srgbClr val="000000"/>
                </a:solidFill>
              </a:rPr>
              <a:t>12</a:t>
            </a:r>
            <a:endParaRPr lang="ru-RU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34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76545" y="683695"/>
            <a:ext cx="8370930" cy="388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06515" y="185481"/>
            <a:ext cx="8442430" cy="5586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spcAft>
                <a:spcPts val="0"/>
              </a:spcAft>
            </a:pPr>
            <a:r>
              <a:rPr lang="uk-UA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нсори </a:t>
            </a:r>
            <a:r>
              <a:rPr lang="uk-UA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 розподіленими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uk-UA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ами у вигляді фільтрів верхніх частот.</a:t>
            </a:r>
            <a:r>
              <a:rPr lang="uk-UA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endParaRPr lang="uk-UA" sz="14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ис.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.7.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риста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 у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гляд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ВЧ:</a:t>
            </a: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) схема ФВЧ на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б) структура генератора з ФВЧ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uk-UA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8565746" y="6357888"/>
            <a:ext cx="3834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solidFill>
                  <a:srgbClr val="000000"/>
                </a:solidFill>
              </a:rPr>
              <a:t>13</a:t>
            </a:r>
            <a:endParaRPr lang="ru-RU" dirty="0">
              <a:solidFill>
                <a:srgbClr val="000000"/>
              </a:solidFill>
            </a:endParaRPr>
          </a:p>
        </p:txBody>
      </p:sp>
      <p:pic>
        <p:nvPicPr>
          <p:cNvPr id="7" name="Рисунок 6" descr="C:\Users\Александр\Desktop\КОНСП 1\8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680" y="698622"/>
            <a:ext cx="5146040" cy="17437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40970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31800" y="368301"/>
            <a:ext cx="8415338" cy="810450"/>
          </a:xfrm>
        </p:spPr>
        <p:txBody>
          <a:bodyPr/>
          <a:lstStyle/>
          <a:p>
            <a:pPr indent="449580">
              <a:spcAft>
                <a:spcPts val="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.3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лівкові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нсори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мператури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их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ах</a:t>
            </a:r>
            <a:r>
              <a:rPr lang="ru-RU" sz="2000" dirty="0">
                <a:solidFill>
                  <a:srgbClr val="000000"/>
                </a:solidFill>
                <a:latin typeface="Courier New" panose="02070309020205020404" pitchFamily="49" charset="0"/>
                <a:ea typeface="Courier New" panose="02070309020205020404" pitchFamily="49" charset="0"/>
              </a:rPr>
              <a:t/>
            </a:r>
            <a:br>
              <a:rPr lang="ru-RU" sz="2000" dirty="0">
                <a:solidFill>
                  <a:srgbClr val="000000"/>
                </a:solidFill>
                <a:latin typeface="Courier New" panose="02070309020205020404" pitchFamily="49" charset="0"/>
                <a:ea typeface="Courier New" panose="02070309020205020404" pitchFamily="49" charset="0"/>
              </a:rPr>
            </a:br>
            <a:r>
              <a:rPr lang="uk-UA" b="1" dirty="0" smtClean="0"/>
              <a:t/>
            </a:r>
            <a:br>
              <a:rPr lang="uk-UA" b="1" dirty="0" smtClean="0"/>
            </a:br>
            <a:endParaRPr lang="ru-RU" sz="2400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22288" y="1178751"/>
            <a:ext cx="8188325" cy="4937887"/>
          </a:xfrm>
        </p:spPr>
        <p:txBody>
          <a:bodyPr/>
          <a:lstStyle/>
          <a:p>
            <a:pPr indent="449580" algn="just">
              <a:spcAft>
                <a:spcPts val="0"/>
              </a:spcAft>
            </a:pP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риста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ах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атеріалів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арамет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(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пір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резистивного шару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б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чн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оникніс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чног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шару)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лежа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мперату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ає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ливіс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вор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носн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ост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хем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ретвор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мперату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 частоту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щ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бул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перше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показано в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хем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у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ижні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частот з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ристанням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ластивосте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утенієв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истив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шарів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готовле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чні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кладц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дна з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снов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собливосте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нсорів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мперату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снов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ах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лягає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 тому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щ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истивн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ша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носятьс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е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безпосереднь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кладку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а н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чн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ша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ослідження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показали,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що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ластивості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аких структур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уттєво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різняються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ластивостей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лементів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ктивний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шар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их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носиться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безпосередньо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кладку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Це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осується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практично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сіх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араметрів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а особливо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еличини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опору на квадрат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верхні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і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мпературних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ефіцієнтів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опору.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ізниця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у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наченнях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казаних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араметрів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для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исторів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несених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безпосередньо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кладку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і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исторів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несених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чний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шар,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уть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лежно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овщини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шарів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і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мператури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бробки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осягати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вох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рядків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що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яснюється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заємною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ифузією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іж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чним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і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истивним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шарами. </a:t>
            </a:r>
            <a:endParaRPr lang="ru-RU" sz="1600" i="1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 рис. 3.11 показан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лежніс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мперату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опору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овстоплівковог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резистора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несеног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к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готовлени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і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O</a:t>
            </a:r>
            <a:r>
              <a:rPr lang="ru-RU" sz="1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2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і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кл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361950" algn="just" eaLnBrk="1" hangingPunct="1"/>
            <a:endParaRPr lang="ru-RU" sz="1600" dirty="0" smtClean="0">
              <a:latin typeface="Times New Roman" pitchFamily="18" charset="0"/>
            </a:endParaRPr>
          </a:p>
        </p:txBody>
      </p:sp>
      <p:sp>
        <p:nvSpPr>
          <p:cNvPr id="2052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127395" y="6309320"/>
            <a:ext cx="603855" cy="340718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dirty="0" smtClean="0">
                <a:solidFill>
                  <a:srgbClr val="000000"/>
                </a:solidFill>
              </a:rPr>
              <a:t> </a:t>
            </a:r>
            <a:fld id="{31F4C71B-2364-4DFA-BBD4-C8F757B8D64A}" type="slidenum">
              <a:rPr lang="ru-RU" smtClean="0">
                <a:solidFill>
                  <a:srgbClr val="000000"/>
                </a:solidFill>
              </a:rPr>
              <a:pPr eaLnBrk="1" hangingPunct="1">
                <a:defRPr/>
              </a:pPr>
              <a:t>14</a:t>
            </a:fld>
            <a:endParaRPr lang="ru-RU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535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56565" y="598473"/>
            <a:ext cx="8188325" cy="6030670"/>
          </a:xfrm>
        </p:spPr>
        <p:txBody>
          <a:bodyPr/>
          <a:lstStyle/>
          <a:p>
            <a:pPr indent="449580" algn="l">
              <a:spcAft>
                <a:spcPts val="0"/>
              </a:spcAft>
            </a:pP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 </a:t>
            </a:r>
            <a:r>
              <a:rPr lang="ru-RU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ля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будови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нсорів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на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стосовувати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сі</a:t>
            </a:r>
            <a:r>
              <a:rPr lang="ru-RU" sz="1800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хеми</a:t>
            </a:r>
            <a:r>
              <a:rPr lang="ru-RU" sz="1800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генераторів</a:t>
            </a:r>
            <a:r>
              <a:rPr lang="ru-RU" sz="1800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800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ами. 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гальному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падку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йбільш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практичною є схема з 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ою у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гляді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а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ижніх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частот,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вантаженою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осередженим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опором,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що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е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бути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готовлений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ипової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истивної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мпозиції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бо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резистивного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атеріалу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з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ого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нана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а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а.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ru-RU" sz="18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ru-RU" sz="18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ru-RU" sz="18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ru-RU" sz="18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ru-RU" sz="18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ru-RU" sz="18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глянута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 рис.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хем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ає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ливіс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строюва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астот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хідног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игналу шляхом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мін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опору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вантаж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1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Для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цьог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водиться </a:t>
            </a:r>
            <a:r>
              <a:rPr lang="ru-RU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ефіцієнт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вантаж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m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=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/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1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ля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готовлення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DR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стосовані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андартні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истивні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пасти,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чні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пасти з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уміші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</a:t>
            </a:r>
            <a:r>
              <a:rPr lang="en-US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i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</a:t>
            </a:r>
            <a:r>
              <a:rPr lang="ru-RU" sz="1600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2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і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кла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а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аладієво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-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рібні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овідникові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пасти. При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цьому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ристана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міна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мпературних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ластивостей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утенієвих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истивних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шарів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готовлених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чному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шарі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endParaRPr lang="ru-RU" sz="1600" i="1" dirty="0" smtClean="0">
              <a:latin typeface="Times New Roman" pitchFamily="18" charset="0"/>
            </a:endParaRPr>
          </a:p>
        </p:txBody>
      </p:sp>
      <p:sp>
        <p:nvSpPr>
          <p:cNvPr id="2052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127395" y="6309320"/>
            <a:ext cx="603855" cy="340718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dirty="0" smtClean="0">
                <a:solidFill>
                  <a:srgbClr val="000000"/>
                </a:solidFill>
              </a:rPr>
              <a:t> </a:t>
            </a:r>
            <a:fld id="{31F4C71B-2364-4DFA-BBD4-C8F757B8D64A}" type="slidenum">
              <a:rPr lang="ru-RU" smtClean="0">
                <a:solidFill>
                  <a:srgbClr val="000000"/>
                </a:solidFill>
              </a:rPr>
              <a:pPr eaLnBrk="1" hangingPunct="1">
                <a:defRPr/>
              </a:pPr>
              <a:t>15</a:t>
            </a:fld>
            <a:endParaRPr lang="ru-RU" dirty="0" smtClean="0">
              <a:solidFill>
                <a:srgbClr val="000000"/>
              </a:solidFill>
            </a:endParaRPr>
          </a:p>
        </p:txBody>
      </p:sp>
      <p:pic>
        <p:nvPicPr>
          <p:cNvPr id="6" name="Рисунок 5" descr="C:\Users\Александр\Desktop\КОНСП 1\11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6695" y="2074862"/>
            <a:ext cx="4365485" cy="216422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Прямоугольник 2"/>
          <p:cNvSpPr/>
          <p:nvPr/>
        </p:nvSpPr>
        <p:spPr>
          <a:xfrm>
            <a:off x="656565" y="4144253"/>
            <a:ext cx="6480720" cy="430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>
              <a:lnSpc>
                <a:spcPct val="150000"/>
              </a:lnSpc>
              <a:spcAft>
                <a:spcPts val="0"/>
              </a:spcAf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ис.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.8. Схема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нсор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мперату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опором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вантаження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068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56565" y="598473"/>
            <a:ext cx="8188325" cy="6030670"/>
          </a:xfrm>
        </p:spPr>
        <p:txBody>
          <a:bodyPr/>
          <a:lstStyle/>
          <a:p>
            <a:pPr indent="449580" algn="l">
              <a:spcAft>
                <a:spcPts val="0"/>
              </a:spcAft>
            </a:pP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endParaRPr lang="ru-RU" sz="16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endParaRPr lang="ru-RU" sz="16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endParaRPr lang="ru-RU" sz="16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endParaRPr lang="ru-RU" sz="16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endParaRPr lang="ru-RU" sz="16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endParaRPr lang="ru-RU" sz="16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endParaRPr lang="ru-RU" sz="16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ис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.9.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лежніс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хідної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астот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енсор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мперату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: </a:t>
            </a: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1 – </a:t>
            </a:r>
            <a:r>
              <a:rPr 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1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= 8 кОм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2 -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1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= 13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м; 3 -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1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= 30 кОм.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endParaRPr lang="ru-RU" sz="1600" i="1" dirty="0" smtClean="0">
              <a:latin typeface="Times New Roman" pitchFamily="18" charset="0"/>
            </a:endParaRPr>
          </a:p>
        </p:txBody>
      </p:sp>
      <p:sp>
        <p:nvSpPr>
          <p:cNvPr id="2052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127395" y="6309320"/>
            <a:ext cx="603855" cy="340718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dirty="0" smtClean="0">
                <a:solidFill>
                  <a:srgbClr val="000000"/>
                </a:solidFill>
              </a:rPr>
              <a:t> </a:t>
            </a:r>
            <a:fld id="{31F4C71B-2364-4DFA-BBD4-C8F757B8D64A}" type="slidenum">
              <a:rPr lang="ru-RU" smtClean="0">
                <a:solidFill>
                  <a:srgbClr val="000000"/>
                </a:solidFill>
              </a:rPr>
              <a:pPr eaLnBrk="1" hangingPunct="1">
                <a:defRPr/>
              </a:pPr>
              <a:t>16</a:t>
            </a:fld>
            <a:endParaRPr lang="ru-RU" dirty="0" smtClean="0">
              <a:solidFill>
                <a:srgbClr val="000000"/>
              </a:solidFill>
            </a:endParaRPr>
          </a:p>
        </p:txBody>
      </p:sp>
      <p:pic>
        <p:nvPicPr>
          <p:cNvPr id="7" name="Рисунок 6" descr="C:\Users\Александр\Desktop\КОНСП 1\12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755" y="818710"/>
            <a:ext cx="4095455" cy="36904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2241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31800" y="368300"/>
            <a:ext cx="8415338" cy="1086479"/>
          </a:xfrm>
        </p:spPr>
        <p:txBody>
          <a:bodyPr/>
          <a:lstStyle/>
          <a:p>
            <a:pPr indent="449580">
              <a:spcAft>
                <a:spcPts val="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4.4. </a:t>
            </a:r>
            <a:r>
              <a:rPr lang="ru-RU" sz="2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ристання</a:t>
            </a:r>
            <a:r>
              <a:rPr lang="ru-RU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лівкових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нсорів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их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ах в </a:t>
            </a:r>
            <a:r>
              <a:rPr lang="ru-RU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леметричних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истемах </a:t>
            </a:r>
            <a:r>
              <a:rPr lang="ru-RU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мірювання</a:t>
            </a:r>
            <a:r>
              <a:rPr lang="ru-RU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мператури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ru-RU" sz="2400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22288" y="1511929"/>
            <a:ext cx="8188325" cy="4604709"/>
          </a:xfrm>
        </p:spPr>
        <p:txBody>
          <a:bodyPr/>
          <a:lstStyle/>
          <a:p>
            <a:pPr indent="449580" algn="just">
              <a:spcAft>
                <a:spcPts val="0"/>
              </a:spcAft>
            </a:pP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станнім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часом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постерігається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уже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швидкий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виток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інформаційних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истем,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изначених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для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редавання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ретворення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а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берігання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інформації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ред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цих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истем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собливе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ісце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ймають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леметричні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истеми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в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их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оцеси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мірювання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зичних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еличин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в’язані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редаванням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ультатів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цих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мірювань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вну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стань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endParaRPr lang="ru-RU" sz="18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леметричною</a:t>
            </a:r>
            <a:r>
              <a:rPr lang="ru-RU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истемою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на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звати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укупність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хнічних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етодів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і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безпечують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оведення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мірювань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і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редавання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ультатів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цих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мірювань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б'єкта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мірювань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до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иймача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ий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находиться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вній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стані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ісця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мірювання</a:t>
            </a: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8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леметрич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истемах проводиться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ретвор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араметрів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зич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еличин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щ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мірюютьс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в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лектрични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игнал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и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редаєтьс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до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иймач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В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иймач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нуєтьс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воротне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ретвор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игналу у форму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ручну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для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ристувач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цієї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інформації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реваги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нсорів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ими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ами </a:t>
            </a: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ають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перспективу </a:t>
            </a: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ристання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цих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истроїв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у </a:t>
            </a: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ініатюрних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леметричних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истемах. Друга </a:t>
            </a: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уттєва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ревага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аких систем </a:t>
            </a: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лягає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 тому, </a:t>
            </a: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що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они є </a:t>
            </a: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інтегрованими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труктурами, </a:t>
            </a: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вністю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готовленими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методами </a:t>
            </a: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лівкової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хнології</a:t>
            </a:r>
            <a:r>
              <a:rPr lang="ru-RU" sz="16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600" i="1" dirty="0">
              <a:solidFill>
                <a:srgbClr val="FF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 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361950" algn="just" eaLnBrk="1" hangingPunct="1"/>
            <a:endParaRPr lang="ru-RU" sz="1800" dirty="0" smtClean="0">
              <a:latin typeface="Times New Roman" pitchFamily="18" charset="0"/>
            </a:endParaRPr>
          </a:p>
        </p:txBody>
      </p:sp>
      <p:sp>
        <p:nvSpPr>
          <p:cNvPr id="2052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127395" y="6309320"/>
            <a:ext cx="603855" cy="340718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dirty="0" smtClean="0">
                <a:solidFill>
                  <a:srgbClr val="000000"/>
                </a:solidFill>
              </a:rPr>
              <a:t> </a:t>
            </a:r>
            <a:fld id="{31F4C71B-2364-4DFA-BBD4-C8F757B8D64A}" type="slidenum">
              <a:rPr lang="ru-RU" smtClean="0">
                <a:solidFill>
                  <a:srgbClr val="000000"/>
                </a:solidFill>
              </a:rPr>
              <a:pPr eaLnBrk="1" hangingPunct="1">
                <a:defRPr/>
              </a:pPr>
              <a:t>17</a:t>
            </a:fld>
            <a:endParaRPr lang="ru-RU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553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22288" y="323655"/>
            <a:ext cx="8188325" cy="5792983"/>
          </a:xfrm>
        </p:spPr>
        <p:txBody>
          <a:bodyPr/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ru-RU" sz="18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ru-RU" sz="18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ru-RU" sz="18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ru-RU" sz="1800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ис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.10.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мірювальн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хема для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знач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ункціональ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характеристик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леметричної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истем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: </a:t>
            </a: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1 -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нтен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</a:t>
            </a: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2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чк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</a:t>
            </a: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3 - </a:t>
            </a:r>
            <a:r>
              <a:rPr lang="ru-RU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редавач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</a:t>
            </a: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 -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рмометр; </a:t>
            </a: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5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астотомір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</a:t>
            </a: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6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ийчач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</a:t>
            </a: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7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– </a:t>
            </a:r>
            <a:r>
              <a:rPr lang="ru-RU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сцилограф</a:t>
            </a: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4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аку</a:t>
            </a:r>
            <a:r>
              <a:rPr lang="ru-RU" sz="1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истему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на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стосувати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для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еперервного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мірювання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мператури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б’єктах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і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находяться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стані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100 м.</a:t>
            </a:r>
            <a:endParaRPr lang="ru-RU" sz="1400" i="1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l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о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снов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реваг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леметрич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истем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носятьс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простота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сок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очніс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мірюва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ал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мі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ійкіс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до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пливу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ряду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омислов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вад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изьк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трат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робництв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ливіс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риста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клад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ксплуатацій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умова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 т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редовища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ебезпеч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для людей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r>
              <a:rPr lang="ru-RU" sz="16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endParaRPr lang="ru-RU" sz="1600" b="1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</p:txBody>
      </p:sp>
      <p:sp>
        <p:nvSpPr>
          <p:cNvPr id="2052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127395" y="6309320"/>
            <a:ext cx="603855" cy="340718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dirty="0" smtClean="0">
                <a:solidFill>
                  <a:srgbClr val="000000"/>
                </a:solidFill>
              </a:rPr>
              <a:t> </a:t>
            </a:r>
            <a:fld id="{31F4C71B-2364-4DFA-BBD4-C8F757B8D64A}" type="slidenum">
              <a:rPr lang="ru-RU" smtClean="0">
                <a:solidFill>
                  <a:srgbClr val="000000"/>
                </a:solidFill>
              </a:rPr>
              <a:pPr eaLnBrk="1" hangingPunct="1">
                <a:defRPr/>
              </a:pPr>
              <a:t>18</a:t>
            </a:fld>
            <a:endParaRPr lang="ru-RU" dirty="0" smtClean="0">
              <a:solidFill>
                <a:srgbClr val="000000"/>
              </a:solidFill>
            </a:endParaRPr>
          </a:p>
        </p:txBody>
      </p:sp>
      <p:pic>
        <p:nvPicPr>
          <p:cNvPr id="5" name="Рисунок 4" descr="C:\Users\Александр\Desktop\КОНСП 1\13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770" y="233645"/>
            <a:ext cx="3114040" cy="20702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5923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8459" y="41763"/>
            <a:ext cx="8188325" cy="5792983"/>
          </a:xfrm>
        </p:spPr>
        <p:txBody>
          <a:bodyPr/>
          <a:lstStyle/>
          <a:p>
            <a:pPr indent="449580">
              <a:lnSpc>
                <a:spcPct val="150000"/>
              </a:lnSpc>
              <a:spcAft>
                <a:spcPts val="0"/>
              </a:spcAft>
            </a:pPr>
            <a:r>
              <a:rPr lang="ru-RU" sz="1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.5. </a:t>
            </a:r>
            <a:r>
              <a:rPr lang="ru-RU" sz="1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овстоплівкові</a:t>
            </a:r>
            <a:r>
              <a:rPr lang="ru-RU" sz="1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нсори</a:t>
            </a:r>
            <a:r>
              <a:rPr lang="ru-RU" sz="18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мператури</a:t>
            </a:r>
            <a:r>
              <a:rPr lang="ru-RU" sz="18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снові</a:t>
            </a:r>
            <a:r>
              <a:rPr lang="ru-RU" sz="18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рмічних</a:t>
            </a:r>
            <a:r>
              <a:rPr lang="ru-RU" sz="18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в’язків</a:t>
            </a:r>
            <a:r>
              <a:rPr lang="ru-RU" sz="18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8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800" dirty="0" err="1">
                <a:latin typeface="Times New Roman" panose="02020603050405020304" pitchFamily="18" charset="0"/>
                <a:ea typeface="Courier New" panose="02070309020205020404" pitchFamily="49" charset="0"/>
              </a:rPr>
              <a:t>Під</a:t>
            </a:r>
            <a:r>
              <a:rPr lang="ru-RU" sz="1800" dirty="0"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рмічними</a:t>
            </a:r>
            <a:r>
              <a:rPr lang="ru-RU" sz="1800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в’язками</a:t>
            </a:r>
            <a:r>
              <a:rPr lang="ru-RU" sz="1800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>
                <a:latin typeface="Times New Roman" panose="02020603050405020304" pitchFamily="18" charset="0"/>
                <a:ea typeface="Courier New" panose="02070309020205020404" pitchFamily="49" charset="0"/>
              </a:rPr>
              <a:t>в </a:t>
            </a:r>
            <a:r>
              <a:rPr lang="ru-RU" sz="1800" dirty="0" err="1">
                <a:latin typeface="Times New Roman" panose="02020603050405020304" pitchFamily="18" charset="0"/>
                <a:ea typeface="Courier New" panose="02070309020205020404" pitchFamily="49" charset="0"/>
              </a:rPr>
              <a:t>мікросхемах</a:t>
            </a:r>
            <a:r>
              <a:rPr lang="ru-RU" sz="1800" dirty="0"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Courier New" panose="02070309020205020404" pitchFamily="49" charset="0"/>
              </a:rPr>
              <a:t>розуміється</a:t>
            </a:r>
            <a:r>
              <a:rPr lang="ru-RU" sz="1800" dirty="0"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Courier New" panose="02070309020205020404" pitchFamily="49" charset="0"/>
              </a:rPr>
              <a:t>тепловий</a:t>
            </a:r>
            <a:r>
              <a:rPr lang="ru-RU" sz="1800" dirty="0"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Courier New" panose="02070309020205020404" pitchFamily="49" charset="0"/>
              </a:rPr>
              <a:t>потік</a:t>
            </a:r>
            <a:r>
              <a:rPr lang="ru-RU" sz="1800" dirty="0">
                <a:latin typeface="Times New Roman" panose="02020603050405020304" pitchFamily="18" charset="0"/>
                <a:ea typeface="Courier New" panose="02070309020205020404" pitchFamily="49" charset="0"/>
              </a:rPr>
              <a:t>  </a:t>
            </a:r>
            <a:r>
              <a:rPr lang="ru-RU" sz="1800" dirty="0" err="1">
                <a:latin typeface="Times New Roman" panose="02020603050405020304" pitchFamily="18" charset="0"/>
                <a:ea typeface="Courier New" panose="02070309020205020404" pitchFamily="49" charset="0"/>
              </a:rPr>
              <a:t>між</a:t>
            </a:r>
            <a:r>
              <a:rPr lang="ru-RU" sz="1800" dirty="0"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Courier New" panose="02070309020205020404" pitchFamily="49" charset="0"/>
              </a:rPr>
              <a:t>елементом</a:t>
            </a:r>
            <a:r>
              <a:rPr lang="ru-RU" sz="1800" dirty="0">
                <a:latin typeface="Times New Roman" panose="02020603050405020304" pitchFamily="18" charset="0"/>
                <a:ea typeface="Courier New" panose="02070309020205020404" pitchFamily="49" charset="0"/>
              </a:rPr>
              <a:t> - </a:t>
            </a:r>
            <a:r>
              <a:rPr lang="ru-RU" sz="1800" dirty="0" err="1">
                <a:latin typeface="Times New Roman" panose="02020603050405020304" pitchFamily="18" charset="0"/>
                <a:ea typeface="Courier New" panose="02070309020205020404" pitchFamily="49" charset="0"/>
              </a:rPr>
              <a:t>джерелом</a:t>
            </a:r>
            <a:r>
              <a:rPr lang="ru-RU" sz="1800" dirty="0">
                <a:latin typeface="Times New Roman" panose="02020603050405020304" pitchFamily="18" charset="0"/>
                <a:ea typeface="Courier New" panose="02070309020205020404" pitchFamily="49" charset="0"/>
              </a:rPr>
              <a:t> тепла і </a:t>
            </a:r>
            <a:r>
              <a:rPr lang="ru-RU" sz="1800" dirty="0" err="1">
                <a:latin typeface="Times New Roman" panose="02020603050405020304" pitchFamily="18" charset="0"/>
                <a:ea typeface="Courier New" panose="02070309020205020404" pitchFamily="49" charset="0"/>
              </a:rPr>
              <a:t>чутливим</a:t>
            </a:r>
            <a:r>
              <a:rPr lang="ru-RU" sz="1800" dirty="0"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Courier New" panose="02070309020205020404" pitchFamily="49" charset="0"/>
              </a:rPr>
              <a:t>елементом</a:t>
            </a:r>
            <a:r>
              <a:rPr lang="ru-RU" sz="1800" dirty="0"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800" dirty="0" err="1">
                <a:latin typeface="Times New Roman" panose="02020603050405020304" pitchFamily="18" charset="0"/>
                <a:ea typeface="Courier New" panose="02070309020205020404" pitchFamily="49" charset="0"/>
              </a:rPr>
              <a:t>який</a:t>
            </a:r>
            <a:r>
              <a:rPr lang="ru-RU" sz="1800" dirty="0"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800" dirty="0" err="1">
                <a:latin typeface="Times New Roman" panose="02020603050405020304" pitchFamily="18" charset="0"/>
                <a:ea typeface="Courier New" panose="02070309020205020404" pitchFamily="49" charset="0"/>
              </a:rPr>
              <a:t>приймає</a:t>
            </a:r>
            <a:r>
              <a:rPr lang="ru-RU" sz="1800" dirty="0">
                <a:latin typeface="Times New Roman" panose="02020603050405020304" pitchFamily="18" charset="0"/>
                <a:ea typeface="Courier New" panose="02070309020205020404" pitchFamily="49" charset="0"/>
              </a:rPr>
              <a:t> тепло.</a:t>
            </a:r>
            <a:endParaRPr lang="ru-RU" sz="1800" dirty="0"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8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 </a:t>
            </a:r>
            <a:endParaRPr lang="ru-RU" sz="18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lvl="0" indent="449580" algn="just">
              <a:spcAft>
                <a:spcPts val="0"/>
              </a:spcAft>
            </a:pP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361950" algn="just" eaLnBrk="1" hangingPunct="1"/>
            <a:endParaRPr lang="ru-RU" sz="1800" dirty="0" smtClean="0">
              <a:latin typeface="Times New Roman" pitchFamily="18" charset="0"/>
            </a:endParaRPr>
          </a:p>
        </p:txBody>
      </p:sp>
      <p:sp>
        <p:nvSpPr>
          <p:cNvPr id="2052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127395" y="6309320"/>
            <a:ext cx="603855" cy="340718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dirty="0" smtClean="0">
                <a:solidFill>
                  <a:srgbClr val="000000"/>
                </a:solidFill>
              </a:rPr>
              <a:t> </a:t>
            </a:r>
            <a:fld id="{31F4C71B-2364-4DFA-BBD4-C8F757B8D64A}" type="slidenum">
              <a:rPr lang="ru-RU" smtClean="0">
                <a:solidFill>
                  <a:srgbClr val="000000"/>
                </a:solidFill>
              </a:rPr>
              <a:pPr eaLnBrk="1" hangingPunct="1">
                <a:defRPr/>
              </a:pPr>
              <a:t>19</a:t>
            </a:fld>
            <a:endParaRPr lang="ru-RU" dirty="0" smtClean="0">
              <a:solidFill>
                <a:srgbClr val="000000"/>
              </a:solidFill>
            </a:endParaRPr>
          </a:p>
        </p:txBody>
      </p:sp>
      <p:pic>
        <p:nvPicPr>
          <p:cNvPr id="6" name="Рисунок 5" descr="C:\Users\Александр\Desktop\КОНСП 1\14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706" y="1721546"/>
            <a:ext cx="4095454" cy="260755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Прямоугольник 1"/>
          <p:cNvSpPr/>
          <p:nvPr/>
        </p:nvSpPr>
        <p:spPr>
          <a:xfrm>
            <a:off x="662786" y="4501255"/>
            <a:ext cx="793967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ис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.11.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Ілюстрація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ідеї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рмічних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в'язків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: </a:t>
            </a:r>
            <a:endParaRPr lang="ru-RU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1 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кладка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</a:t>
            </a:r>
            <a:endParaRPr lang="ru-RU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2 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жерело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</a:t>
            </a:r>
            <a:endParaRPr lang="ru-RU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3 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утливий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лемент</a:t>
            </a:r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52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22288" y="998538"/>
            <a:ext cx="8229600" cy="4525962"/>
          </a:xfrm>
        </p:spPr>
        <p:txBody>
          <a:bodyPr/>
          <a:lstStyle/>
          <a:p>
            <a:pPr marL="0" lvl="1" indent="0" algn="just">
              <a:buFontTx/>
              <a:buNone/>
              <a:defRPr/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  <a:defRPr/>
            </a:pPr>
            <a:endParaRPr lang="uk-UA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None/>
              <a:defRPr/>
            </a:pPr>
            <a:endParaRPr lang="uk-UA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6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351838" y="6245225"/>
            <a:ext cx="334962" cy="4762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50248F7A-A748-4C36-AAE3-4E7AC7FC9932}" type="slidenum">
              <a:rPr lang="ru-RU" smtClean="0">
                <a:solidFill>
                  <a:srgbClr val="000000"/>
                </a:solidFill>
              </a:rPr>
              <a:pPr eaLnBrk="1" hangingPunct="1">
                <a:defRPr/>
              </a:pPr>
              <a:t>2</a:t>
            </a:fld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31540" y="959093"/>
            <a:ext cx="8460940" cy="6093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uk-UA" sz="2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 загальному випадку 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DRC </a:t>
            </a:r>
            <a:r>
              <a:rPr lang="uk-UA" sz="2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є багатошаровою структурою, що може моделюватися тривимірною мережею ємнісних і резистивних елементів, які описуються рівняннями поля Максвелла. Однак, тривимірна модель 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DRC </a:t>
            </a:r>
            <a:r>
              <a:rPr lang="uk-UA" sz="2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 практично не використовується внаслідок складності аналізу. На практиці достатньо точні результати можна отримати на основі одновимірної моделі. При використанні одновимірної моделі виходять з того, що кожен шар структури має однорідну товщину і виконаний з матеріалу з ізотропними властивостями.</a:t>
            </a:r>
            <a:endParaRPr lang="ru-RU" sz="20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uk-UA" sz="20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йчастіше використовуються такі типи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uk-UA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</a:t>
            </a:r>
            <a:r>
              <a:rPr lang="uk-UA" sz="20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: </a:t>
            </a:r>
            <a:endParaRPr lang="uk-UA" sz="2000" b="1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uk-UA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ласична </a:t>
            </a:r>
            <a:r>
              <a:rPr lang="uk-UA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а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DR</a:t>
            </a:r>
            <a:r>
              <a:rPr lang="uk-UA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, </a:t>
            </a:r>
            <a:endParaRPr lang="uk-UA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uk-UA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а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uk-UA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- </a:t>
            </a:r>
            <a:r>
              <a:rPr lang="ru-RU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 </a:t>
            </a:r>
            <a:r>
              <a:rPr lang="uk-UA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– N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 </a:t>
            </a:r>
            <a:endParaRPr lang="uk-UA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uk-UA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а </a:t>
            </a:r>
            <a:r>
              <a:rPr lang="ru-RU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 </a:t>
            </a:r>
            <a:r>
              <a:rPr lang="uk-UA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uk-UA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- N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C</a:t>
            </a:r>
            <a:r>
              <a:rPr lang="uk-UA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2000" b="1" dirty="0">
              <a:solidFill>
                <a:srgbClr val="FF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 </a:t>
            </a:r>
            <a:endParaRPr lang="ru-RU" sz="20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880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48690" y="-126395"/>
            <a:ext cx="8188325" cy="5792983"/>
          </a:xfrm>
        </p:spPr>
        <p:txBody>
          <a:bodyPr/>
          <a:lstStyle/>
          <a:p>
            <a:pPr indent="449580" algn="just">
              <a:spcAft>
                <a:spcPts val="0"/>
              </a:spcAf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 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lvl="0" indent="449580" algn="just">
              <a:spcAft>
                <a:spcPts val="0"/>
              </a:spcAft>
            </a:pP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361950" algn="just" eaLnBrk="1" hangingPunct="1"/>
            <a:endParaRPr lang="ru-RU" sz="1800" dirty="0" smtClean="0">
              <a:latin typeface="Times New Roman" pitchFamily="18" charset="0"/>
            </a:endParaRPr>
          </a:p>
        </p:txBody>
      </p:sp>
      <p:sp>
        <p:nvSpPr>
          <p:cNvPr id="2052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127395" y="6309320"/>
            <a:ext cx="603855" cy="340718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dirty="0" smtClean="0">
                <a:solidFill>
                  <a:srgbClr val="000000"/>
                </a:solidFill>
              </a:rPr>
              <a:t> </a:t>
            </a:r>
            <a:fld id="{31F4C71B-2364-4DFA-BBD4-C8F757B8D64A}" type="slidenum">
              <a:rPr lang="ru-RU" smtClean="0">
                <a:solidFill>
                  <a:srgbClr val="000000"/>
                </a:solidFill>
              </a:rPr>
              <a:pPr eaLnBrk="1" hangingPunct="1">
                <a:defRPr/>
              </a:pPr>
              <a:t>20</a:t>
            </a:fld>
            <a:endParaRPr lang="ru-RU" dirty="0" smtClean="0">
              <a:solidFill>
                <a:srgbClr val="000000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68978" y="1970836"/>
            <a:ext cx="819279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ис. </a:t>
            </a:r>
            <a:r>
              <a:rPr lang="ru-RU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.12.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ди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рмічних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в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'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зків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овстоплівкових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труктурах: а)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ланарна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труктура; б)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востороння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труктура; в)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багатошарова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труктура: 1 -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кладка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2 -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жерело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3 -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авач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4 –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к</a:t>
            </a:r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44874" y="2736501"/>
            <a:ext cx="8595955" cy="3724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2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иповим</a:t>
            </a:r>
            <a:r>
              <a:rPr lang="ru-RU" sz="12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икладом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мпературних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в’язків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є два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истори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ланарно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міщені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кладці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гібридної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інтегральної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хеми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(рис. </a:t>
            </a:r>
            <a:r>
              <a:rPr lang="ru-RU" sz="12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 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. В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цьому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падку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сновну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роль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іграє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плопровідність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кладки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і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гранична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частота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хеми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находиться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 межах 1 - 10 Гц.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Більше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начення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емпературного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в’язку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на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тримати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що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містити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истори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отилежних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торонах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кладки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(рис. </a:t>
            </a:r>
            <a:r>
              <a:rPr lang="ru-RU" sz="12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б 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.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учасна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овстоплівкова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хнологія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ає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ливість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нання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багатошарових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труктур (рис. </a:t>
            </a:r>
            <a:r>
              <a:rPr lang="ru-RU" sz="12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, в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их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лементи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кола температурного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в’язку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(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жерело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а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авач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ділені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іж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обою тонким шаром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ка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сокою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плопровідністю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(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приклад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2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кло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. </a:t>
            </a:r>
            <a:endParaRPr lang="ru-RU" sz="1200" i="1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Багатошарові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характеризуютьс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йбільшим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мператур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в’язкам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і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безпечую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граничну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частоту схем до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ілько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есятків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Гц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</a:p>
          <a:p>
            <a:pPr indent="449580" algn="just">
              <a:spcAft>
                <a:spcPts val="0"/>
              </a:spcAft>
            </a:pP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казані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рис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б 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а 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,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налогічні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до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их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труктур типу </a:t>
            </a:r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С-</a:t>
            </a:r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N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ристовують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при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робці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гібридних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інтегральних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хем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рмічних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генераторів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400" i="1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Генератор з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рмічним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в’язком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кладаєтьс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рьо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снов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ункціональн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блоків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: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ерованог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мпературою транзисторного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люча;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ормувач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імпульсів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(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ригер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Шмітт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; регулятор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тужност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щ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істи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тужни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ранзистор т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грівач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pic>
        <p:nvPicPr>
          <p:cNvPr id="7" name="Рисунок 6" descr="C:\Users\Александр\Desktop\КОНСП 1\15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660" y="271038"/>
            <a:ext cx="5220580" cy="16727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18813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8459" y="41763"/>
            <a:ext cx="8188325" cy="5792983"/>
          </a:xfrm>
        </p:spPr>
        <p:txBody>
          <a:bodyPr/>
          <a:lstStyle/>
          <a:p>
            <a:pPr indent="449580" algn="just">
              <a:spcAft>
                <a:spcPts val="0"/>
              </a:spcAf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 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lvl="0" indent="449580" algn="just">
              <a:spcAft>
                <a:spcPts val="0"/>
              </a:spcAft>
            </a:pP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361950" algn="just" eaLnBrk="1" hangingPunct="1"/>
            <a:endParaRPr lang="ru-RU" sz="1800" dirty="0" smtClean="0">
              <a:latin typeface="Times New Roman" pitchFamily="18" charset="0"/>
            </a:endParaRPr>
          </a:p>
        </p:txBody>
      </p:sp>
      <p:sp>
        <p:nvSpPr>
          <p:cNvPr id="2052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127395" y="6309320"/>
            <a:ext cx="603855" cy="340718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dirty="0" smtClean="0">
                <a:solidFill>
                  <a:srgbClr val="000000"/>
                </a:solidFill>
              </a:rPr>
              <a:t> </a:t>
            </a:r>
            <a:fld id="{31F4C71B-2364-4DFA-BBD4-C8F757B8D64A}" type="slidenum">
              <a:rPr lang="ru-RU" smtClean="0">
                <a:solidFill>
                  <a:srgbClr val="000000"/>
                </a:solidFill>
              </a:rPr>
              <a:pPr eaLnBrk="1" hangingPunct="1">
                <a:defRPr/>
              </a:pPr>
              <a:t>21</a:t>
            </a:fld>
            <a:endParaRPr lang="ru-RU" dirty="0" smtClean="0">
              <a:solidFill>
                <a:srgbClr val="0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31540" y="3475166"/>
            <a:ext cx="859595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31540" y="223105"/>
            <a:ext cx="819091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>
              <a:lnSpc>
                <a:spcPct val="150000"/>
              </a:lnSpc>
              <a:spcAft>
                <a:spcPts val="0"/>
              </a:spcAft>
            </a:pPr>
            <a:r>
              <a:rPr lang="ru-RU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.6.</a:t>
            </a:r>
            <a:r>
              <a:rPr lang="ru-RU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	</a:t>
            </a:r>
            <a:r>
              <a:rPr lang="ru-RU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лівкові</a:t>
            </a:r>
            <a:r>
              <a:rPr lang="ru-RU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нсори</a:t>
            </a:r>
            <a:r>
              <a:rPr lang="ru-RU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ологості</a:t>
            </a:r>
            <a:r>
              <a:rPr lang="ru-RU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их</a:t>
            </a:r>
            <a:r>
              <a:rPr lang="ru-RU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ах</a:t>
            </a:r>
            <a:endParaRPr lang="ru-RU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pic>
        <p:nvPicPr>
          <p:cNvPr id="8" name="Рисунок 7" descr="C:\Users\Александр\Desktop\КОНСП 1\18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645" y="825151"/>
            <a:ext cx="6390710" cy="179375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/>
          <p:cNvSpPr/>
          <p:nvPr/>
        </p:nvSpPr>
        <p:spPr>
          <a:xfrm>
            <a:off x="1106615" y="2608905"/>
            <a:ext cx="6345705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>
              <a:lnSpc>
                <a:spcPct val="150000"/>
              </a:lnSpc>
              <a:spcAft>
                <a:spcPts val="0"/>
              </a:spcAft>
            </a:pP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ис. </a:t>
            </a:r>
            <a:r>
              <a:rPr lang="ru-RU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.13. 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на схема сенсора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ологост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і</a:t>
            </a:r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86534" y="3024403"/>
            <a:ext cx="8492173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spcAft>
                <a:spcPts val="0"/>
              </a:spcAft>
            </a:pPr>
            <a:r>
              <a:rPr lang="ru-RU" sz="1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Генератор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що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ретворює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ологість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у частоту,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кладається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вох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сновних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астин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: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а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ій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і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а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силювача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пливом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ологості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мінюється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ємність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а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en-US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і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що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приводить до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міни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хідної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астоти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ретворювача</a:t>
            </a:r>
            <a:r>
              <a:rPr lang="ru-RU" sz="1400" b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силювач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у генераторах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е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ристовуватись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пераційний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силювач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мірювач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мірює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міну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астоти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і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еретворює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її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у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повідну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еличину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ологост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яка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дається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індикатор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У сенсорах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ологості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ємнісного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ипу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лектроди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формовані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методом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овстоплівкової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хнології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аладієво-срібної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пасти на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ерамічній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кладці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Поверх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лектродів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несено шар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ологонепроникного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ка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а на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його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верхню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-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слідовно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два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шари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ологопроникного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мпозиційного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атеріалу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мпозиційний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атеріал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кладається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чного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ологочутливого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атеріалу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в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б’ємі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ого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є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еталічні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ікрочастинки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вислому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ані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200" i="1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и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сутност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редовищ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ологи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тан сенсора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лишається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езмінним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скільки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стань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іж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еталевими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ікрочастинками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ака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що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бить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еможливим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їх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безпосередній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контакт. При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явност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редовищ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ологи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лекули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води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оникають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у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ологопроникний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атеріал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еталевими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ікрочастинками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наслідок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ого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ає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ливим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лектричний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контакт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іж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ими. В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лежност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ількост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глинутої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ологи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яка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опорційна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до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ологост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редовища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мінюється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ількість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еталевих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ікрочастинок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нтактують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іж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обою. В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ультат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мінюється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ємність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і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повідно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частота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ів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 </a:t>
            </a:r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684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127395" y="6309320"/>
            <a:ext cx="603855" cy="340718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dirty="0" smtClean="0">
                <a:solidFill>
                  <a:srgbClr val="000000"/>
                </a:solidFill>
              </a:rPr>
              <a:t> </a:t>
            </a:r>
            <a:fld id="{31F4C71B-2364-4DFA-BBD4-C8F757B8D64A}" type="slidenum">
              <a:rPr lang="ru-RU" smtClean="0">
                <a:solidFill>
                  <a:srgbClr val="000000"/>
                </a:solidFill>
              </a:rPr>
              <a:pPr eaLnBrk="1" hangingPunct="1">
                <a:defRPr/>
              </a:pPr>
              <a:t>22</a:t>
            </a:fld>
            <a:endParaRPr lang="ru-RU" dirty="0" smtClean="0">
              <a:solidFill>
                <a:srgbClr val="0000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106613" y="2856628"/>
            <a:ext cx="6345705" cy="345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>
              <a:lnSpc>
                <a:spcPct val="150000"/>
              </a:lnSpc>
              <a:spcAft>
                <a:spcPts val="0"/>
              </a:spcAft>
            </a:pP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ис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uk-UA" sz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.14</a:t>
            </a:r>
            <a:r>
              <a:rPr lang="en-US" sz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sz="12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лежність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ємності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 </a:t>
            </a:r>
            <a:r>
              <a:rPr lang="ru-RU" sz="12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носної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2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ологості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2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H</a:t>
            </a:r>
            <a:endParaRPr lang="ru-RU" sz="11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pic>
        <p:nvPicPr>
          <p:cNvPr id="9" name="Рисунок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384" y="230944"/>
            <a:ext cx="4368165" cy="2593975"/>
          </a:xfrm>
          <a:prstGeom prst="rect">
            <a:avLst/>
          </a:prstGeom>
          <a:noFill/>
        </p:spPr>
      </p:pic>
      <p:sp>
        <p:nvSpPr>
          <p:cNvPr id="2" name="Подзаголовок 1"/>
          <p:cNvSpPr>
            <a:spLocks noGrp="1"/>
          </p:cNvSpPr>
          <p:nvPr>
            <p:ph type="subTitle" idx="1"/>
          </p:nvPr>
        </p:nvSpPr>
        <p:spPr>
          <a:xfrm>
            <a:off x="476545" y="3338990"/>
            <a:ext cx="8505945" cy="3420380"/>
          </a:xfrm>
        </p:spPr>
        <p:txBody>
          <a:bodyPr/>
          <a:lstStyle/>
          <a:p>
            <a:pPr indent="449580" algn="just">
              <a:spcAft>
                <a:spcPts val="0"/>
              </a:spcAft>
            </a:pP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лівініловий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пирт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обавлялося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5 до 15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агових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%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еталевих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ікрочастинок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міром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10... 15 мкм. З ростом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ількості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ікрочастинок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ростає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ємність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утливого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лементу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сля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15 %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гіршуються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чні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ластивості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атеріалу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400" i="1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снов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делюва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характеристик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нсорів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ологост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 структурами у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гляд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ижні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частот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ульовог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ерхні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частот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н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робит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сновок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щ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: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	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йнижч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нач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хідної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астот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йвищу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утливіс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безпечую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нсо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ам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ерхні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частот;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	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нсо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ульовим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ам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аю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йвищ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нач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хідної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астот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йменше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хил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лінійност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	 за величиною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хил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характеристики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лінійност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енсо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ам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ижні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частот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налогічн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до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ів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ижні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частот, але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аю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ещ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ижчу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утливіс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щ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нач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хідної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астот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44099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 descr="image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700" y="282750"/>
            <a:ext cx="4230470" cy="261029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Прямоугольник 7"/>
          <p:cNvSpPr/>
          <p:nvPr/>
        </p:nvSpPr>
        <p:spPr>
          <a:xfrm>
            <a:off x="611560" y="2978950"/>
            <a:ext cx="7830869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>
              <a:lnSpc>
                <a:spcPct val="150000"/>
              </a:lnSpc>
              <a:spcAft>
                <a:spcPts val="0"/>
              </a:spcAft>
            </a:pP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>
              <a:lnSpc>
                <a:spcPct val="150000"/>
              </a:lnSpc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ис.4.1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ласична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труктура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DR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: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) структур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шарів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б)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умовне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лектричне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знач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в) схема </a:t>
            </a:r>
            <a:r>
              <a:rPr lang="ru-RU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міщення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: </a:t>
            </a:r>
          </a:p>
          <a:p>
            <a:pPr indent="449580">
              <a:lnSpc>
                <a:spcPct val="150000"/>
              </a:lnSpc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1-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кладк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2 -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овідникови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шар;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3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чни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шар; 4 -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истивни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шар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06515" y="4689140"/>
            <a:ext cx="8730970" cy="799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акі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хем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истивни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шар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ворює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и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пір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D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 і в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укупност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чним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овідниковим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шарами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ормує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у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ємніс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D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13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486775" y="6174304"/>
            <a:ext cx="244475" cy="49505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dirty="0" smtClean="0"/>
              <a:t> 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656565" y="2728555"/>
            <a:ext cx="778586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>
              <a:lnSpc>
                <a:spcPct val="150000"/>
              </a:lnSpc>
              <a:spcAft>
                <a:spcPts val="0"/>
              </a:spcAft>
            </a:pP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ис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2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а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С-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N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: а) структур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шарів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б)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умовне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лектричне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знач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в) схем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міщ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</a:t>
            </a: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1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кладк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2 -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истивни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шар; 3 -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чни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шар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>
              <a:spcAft>
                <a:spcPts val="0"/>
              </a:spcAft>
            </a:pP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84012" y="4192657"/>
            <a:ext cx="873097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нструктивно -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ехнологічним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нанням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труктура типу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- С-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N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дібн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до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лівковог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конденсатора С з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сокоомним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обкладками і опорами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а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N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N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-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али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ефіцієнт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. </a:t>
            </a: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ласична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а </a:t>
            </a:r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DR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 є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астковим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падком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С-</a:t>
            </a:r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NR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в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ій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один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із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истивних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шарів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ає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ульовий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пір</a:t>
            </a:r>
            <a:r>
              <a:rPr lang="ru-RU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600" i="1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pic>
        <p:nvPicPr>
          <p:cNvPr id="5" name="Рисунок 4" descr="C:\Users\Александр\Desktop\КОНСП 1\1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755" y="593685"/>
            <a:ext cx="3731895" cy="213487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486775" y="6174304"/>
            <a:ext cx="244475" cy="49505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dirty="0" smtClean="0"/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206283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 descr="C:\Users\Александр\Desktop\КОНСП 1\2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730" y="143635"/>
            <a:ext cx="4093845" cy="330644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Прямоугольник 1"/>
          <p:cNvSpPr/>
          <p:nvPr/>
        </p:nvSpPr>
        <p:spPr>
          <a:xfrm>
            <a:off x="386535" y="3293985"/>
            <a:ext cx="8370930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ис. </a:t>
            </a:r>
            <a:r>
              <a:rPr lang="ru-RU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.3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а С-R-NС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: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) структур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шарів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б)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умовне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лектричне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знач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в) схема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міщенн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:	</a:t>
            </a: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>
              <a:lnSpc>
                <a:spcPct val="150000"/>
              </a:lnSpc>
              <a:spcAft>
                <a:spcPts val="0"/>
              </a:spcAft>
            </a:pP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1- </a:t>
            </a:r>
            <a:r>
              <a:rPr lang="ru-RU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ідкладка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2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–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овідникови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шар;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3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чни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шар; 4 -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истивний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шар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4540480"/>
            <a:ext cx="8100900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а типу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C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-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-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NC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кладається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во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нденсаторів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із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ємностям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 і </a:t>
            </a:r>
            <a:r>
              <a:rPr 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N</a:t>
            </a: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що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ають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єдину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гальну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обкладку з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сокоомного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атеріалу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опором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а 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</a:t>
            </a:r>
            <a:r>
              <a:rPr lang="en-US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</a:t>
            </a:r>
            <a:r>
              <a:rPr lang="en-US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N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 при </a:t>
            </a:r>
            <a:r>
              <a:rPr lang="en-US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N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= </a:t>
            </a:r>
            <a:r>
              <a:rPr lang="ru-RU" sz="1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0 переходить 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у </a:t>
            </a:r>
            <a:r>
              <a:rPr lang="ru-RU" sz="14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ласичну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структуру </a:t>
            </a:r>
            <a:r>
              <a:rPr lang="en-US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DR</a:t>
            </a:r>
            <a:r>
              <a:rPr lang="ru-RU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</a:t>
            </a:r>
            <a:r>
              <a:rPr lang="ru-RU" sz="1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10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486775" y="6174304"/>
            <a:ext cx="244475" cy="49505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dirty="0" smtClean="0"/>
              <a:t>5 </a:t>
            </a:r>
          </a:p>
        </p:txBody>
      </p:sp>
    </p:spTree>
    <p:extLst>
      <p:ext uri="{BB962C8B-B14F-4D97-AF65-F5344CB8AC3E}">
        <p14:creationId xmlns:p14="http://schemas.microsoft.com/office/powerpoint/2010/main" val="2929893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76545" y="683695"/>
            <a:ext cx="8370930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 таких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нструкція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один і той же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лемент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приклад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сокоомн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лівка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є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астиною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як резистора, так і конденсатора,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арамет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яких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і С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і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здовж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	</a:t>
            </a:r>
            <a:r>
              <a:rPr lang="ru-RU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різняють</a:t>
            </a:r>
            <a:r>
              <a:rPr lang="ru-RU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</a:t>
            </a:r>
            <a:r>
              <a:rPr lang="ru-RU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з </a:t>
            </a:r>
            <a:r>
              <a:rPr lang="ru-RU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стійними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і </a:t>
            </a:r>
            <a:r>
              <a:rPr lang="ru-RU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мінними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здовж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конструкції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гонним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араметрам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endParaRPr lang="ru-RU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ля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міни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гонних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порів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і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ємностей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на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іняти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як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овщину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езистивної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і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іелектричної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лівок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так і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їх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ширину. На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актиці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йчастіше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користовується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станній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аріант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При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цьому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міна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ширини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оже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бути плавною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бо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6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упінчастою</a:t>
            </a:r>
            <a:r>
              <a:rPr lang="ru-RU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600" i="1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pic>
        <p:nvPicPr>
          <p:cNvPr id="6" name="Рисунок 5" descr="C:\Users\Александр\Desktop\КОНСП 1\3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645" y="3489868"/>
            <a:ext cx="5625625" cy="171019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Прямоугольник 6"/>
          <p:cNvSpPr/>
          <p:nvPr/>
        </p:nvSpPr>
        <p:spPr>
          <a:xfrm>
            <a:off x="386535" y="5282409"/>
            <a:ext cx="837093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ис. </a:t>
            </a:r>
            <a:r>
              <a:rPr lang="ru-RU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.4 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опологія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C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структур: </a:t>
            </a:r>
            <a:endParaRPr lang="ru-RU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а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 з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стійними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араметрами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(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днорідн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ru-RU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;</a:t>
            </a: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б) з плавною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міною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араметрів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</a:t>
            </a:r>
            <a:endParaRPr lang="ru-RU" sz="14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упінчастою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міною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араметрів</a:t>
            </a:r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8565746" y="6357888"/>
            <a:ext cx="3834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solidFill>
                  <a:srgbClr val="000000"/>
                </a:solidFill>
              </a:rPr>
              <a:t>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21065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6505" y="683695"/>
            <a:ext cx="8730970" cy="627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uk-UA" sz="2000" i="1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днорідною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зивається структура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DRC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 якій розподілені опір г(х) та ємність с(х) є сталими і не залежать від відстані вздовж структури, тобто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x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=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sz="1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0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=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const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а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c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x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=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x</a:t>
            </a:r>
            <a:r>
              <a:rPr lang="ru-RU" sz="1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0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=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const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>
              <a:lnSpc>
                <a:spcPct val="150000"/>
              </a:lnSpc>
              <a:spcAft>
                <a:spcPts val="0"/>
              </a:spcAft>
            </a:pPr>
            <a:r>
              <a:rPr lang="uk-UA" sz="20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еоднорідною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називається</a:t>
            </a:r>
            <a:r>
              <a:rPr lang="uk-UA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а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DRC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 якій розподілені параметри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(х) і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 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(х) змінюються вздовж структури у вигляді визначених </a:t>
            </a: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ункцій. </a:t>
            </a:r>
          </a:p>
          <a:p>
            <a:pPr indent="449580">
              <a:lnSpc>
                <a:spcPct val="150000"/>
              </a:lnSpc>
              <a:spcAft>
                <a:spcPts val="0"/>
              </a:spcAft>
            </a:pP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омі 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, </a:t>
            </a: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і параметри яких 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мінюються </a:t>
            </a:r>
            <a:r>
              <a:rPr lang="uk-UA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 </a:t>
            </a:r>
            <a:r>
              <a:rPr lang="uk-UA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кспоненціальними, лінійними, гіперболічними та тригонометричними функціями</a:t>
            </a:r>
            <a:r>
              <a:rPr lang="uk-UA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 </a:t>
            </a:r>
            <a:endParaRPr lang="uk-UA" dirty="0" smtClean="0">
              <a:solidFill>
                <a:srgbClr val="FF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>
              <a:lnSpc>
                <a:spcPct val="150000"/>
              </a:lnSpc>
              <a:spcAft>
                <a:spcPts val="0"/>
              </a:spcAft>
            </a:pP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а 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рактиці найширше застосовуються структури, параметри яких змінюються за </a:t>
            </a:r>
            <a:r>
              <a:rPr lang="uk-UA" sz="1600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кспоненціальною та лінійною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функціями.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>
              <a:lnSpc>
                <a:spcPct val="150000"/>
              </a:lnSpc>
              <a:spcAft>
                <a:spcPts val="0"/>
              </a:spcAft>
            </a:pP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 експоненціальних структурах 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ERC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структурах) 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араметри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(х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 і с(х) описуються функціями</a:t>
            </a: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: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 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(х)=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r </a:t>
            </a:r>
            <a:r>
              <a:rPr lang="uk-UA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0</a:t>
            </a: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</a:t>
            </a:r>
            <a:r>
              <a:rPr lang="ru-RU" sz="16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</a:t>
            </a:r>
            <a:r>
              <a:rPr lang="uk-UA" sz="1600" baseline="300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х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(х) = с</a:t>
            </a:r>
            <a:r>
              <a:rPr lang="uk-UA" sz="1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0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е</a:t>
            </a:r>
            <a:r>
              <a:rPr lang="ru-RU" sz="16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</a:t>
            </a:r>
            <a:r>
              <a:rPr lang="uk-UA" sz="1600" baseline="300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х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 = 0.5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ln</a:t>
            </a: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b</a:t>
            </a:r>
            <a:r>
              <a:rPr lang="uk-UA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0</a:t>
            </a: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/</a:t>
            </a:r>
            <a:r>
              <a:rPr lang="en-US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b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l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,	</a:t>
            </a:r>
            <a:endParaRPr lang="en-US" sz="1600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е 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 </a:t>
            </a:r>
            <a:r>
              <a:rPr 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b</a:t>
            </a:r>
            <a:r>
              <a:rPr lang="uk-UA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0</a:t>
            </a: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 ширина структури при х = 0; </a:t>
            </a:r>
            <a:r>
              <a:rPr lang="en-US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b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l</a:t>
            </a: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 ширина структури при х = </a:t>
            </a:r>
            <a:r>
              <a:rPr lang="en-US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l</a:t>
            </a:r>
            <a:r>
              <a:rPr lang="uk-UA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</a:t>
            </a:r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l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- довжина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C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</a:t>
            </a:r>
            <a:r>
              <a:rPr lang="ru-RU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uk-UA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 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8588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49130" y="529232"/>
            <a:ext cx="8581479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uk-UA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бір матеріалів для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C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структур </a:t>
            </a:r>
            <a:r>
              <a:rPr lang="uk-UA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уттєво залежить від діапазону робочих частот.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C</a:t>
            </a:r>
            <a:r>
              <a:rPr lang="uk-UA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структури в сенсорах фізичних величин можуть використовуватися у </a:t>
            </a:r>
            <a:r>
              <a:rPr lang="uk-UA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гляді: </a:t>
            </a:r>
            <a:r>
              <a:rPr lang="uk-UA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ів нижніх частот (ФНЧ), </a:t>
            </a:r>
            <a:endParaRPr lang="en-US" dirty="0" smtClean="0">
              <a:solidFill>
                <a:srgbClr val="FF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806450" algn="just">
              <a:lnSpc>
                <a:spcPct val="150000"/>
              </a:lnSpc>
              <a:spcAft>
                <a:spcPts val="0"/>
              </a:spcAft>
            </a:pPr>
            <a:r>
              <a:rPr lang="uk-UA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ульових </a:t>
            </a:r>
            <a:r>
              <a:rPr lang="uk-UA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ів (НФ</a:t>
            </a:r>
            <a:r>
              <a:rPr lang="uk-UA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), </a:t>
            </a:r>
            <a:endParaRPr lang="en-US" dirty="0" smtClean="0">
              <a:solidFill>
                <a:srgbClr val="FF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806450" algn="just">
              <a:lnSpc>
                <a:spcPct val="150000"/>
              </a:lnSpc>
              <a:spcAft>
                <a:spcPts val="0"/>
              </a:spcAft>
            </a:pPr>
            <a:r>
              <a:rPr lang="uk-UA" dirty="0" smtClean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фільтрів </a:t>
            </a:r>
            <a:r>
              <a:rPr lang="uk-UA" dirty="0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ерхніх частот (ФВЧ). </a:t>
            </a:r>
            <a:endParaRPr lang="uk-UA" dirty="0" smtClean="0">
              <a:solidFill>
                <a:srgbClr val="FF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361950" algn="just">
              <a:lnSpc>
                <a:spcPct val="150000"/>
              </a:lnSpc>
              <a:spcAft>
                <a:spcPts val="0"/>
              </a:spcAft>
            </a:pPr>
            <a:r>
              <a:rPr lang="uk-UA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ля </a:t>
            </a:r>
            <a:r>
              <a:rPr lang="uk-UA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днорідних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C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структур </a:t>
            </a:r>
            <a:r>
              <a:rPr lang="uk-UA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изначальною є стала часу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τ</a:t>
            </a:r>
            <a:r>
              <a:rPr lang="en-US" sz="20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C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:</a:t>
            </a:r>
            <a:endParaRPr lang="uk-UA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361950" algn="just">
              <a:lnSpc>
                <a:spcPct val="150000"/>
              </a:lnSpc>
              <a:spcAft>
                <a:spcPts val="0"/>
              </a:spcAft>
            </a:pPr>
            <a:endParaRPr lang="uk-UA" dirty="0" smtClean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361950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</a:t>
            </a:r>
            <a:r>
              <a:rPr lang="uk-UA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ля ФНЧ та ФВЧ - частота затухання на рівні 3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Б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endParaRPr lang="ru-RU" sz="1600" dirty="0" smtClean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361950" algn="just">
              <a:lnSpc>
                <a:spcPct val="150000"/>
              </a:lnSpc>
              <a:spcAft>
                <a:spcPts val="0"/>
              </a:spcAft>
            </a:pPr>
            <a:endParaRPr lang="uk-UA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marL="361950" indent="-361950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ля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Ф -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нульова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частота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f</a:t>
            </a:r>
            <a:r>
              <a:rPr lang="ru-RU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0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:</a:t>
            </a:r>
            <a:endParaRPr lang="ru-RU" sz="16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361950" algn="just">
              <a:lnSpc>
                <a:spcPct val="150000"/>
              </a:lnSpc>
              <a:spcAft>
                <a:spcPts val="0"/>
              </a:spcAft>
            </a:pPr>
            <a:endParaRPr lang="uk-UA" dirty="0">
              <a:solidFill>
                <a:srgbClr val="000000"/>
              </a:solidFill>
              <a:latin typeface="Times New Roman" panose="02020603050405020304" pitchFamily="18" charset="0"/>
              <a:ea typeface="Courier New" panose="02070309020205020404" pitchFamily="49" charset="0"/>
            </a:endParaRPr>
          </a:p>
          <a:p>
            <a:pPr indent="361950" algn="just">
              <a:lnSpc>
                <a:spcPct val="150000"/>
              </a:lnSpc>
              <a:spcAft>
                <a:spcPts val="0"/>
              </a:spcAft>
            </a:pPr>
            <a:endParaRPr lang="ru-RU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е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 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а С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-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повідно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овн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пір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а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ємність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C-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г</a:t>
            </a:r>
            <a:r>
              <a:rPr lang="en-US" sz="1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а с</a:t>
            </a:r>
            <a:r>
              <a:rPr lang="en-US" sz="1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0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повідно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розподілен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опір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а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ємність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C-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; </a:t>
            </a:r>
            <a:r>
              <a:rPr lang="en-US" sz="1400" i="1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l</a:t>
            </a:r>
            <a:r>
              <a:rPr 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овжина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C-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.</a:t>
            </a:r>
            <a:endParaRPr lang="ru-RU" sz="12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астотн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ластивості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C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-структур не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залежать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ширини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труктури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, а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ільки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ід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ластивостей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атеріалів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та </a:t>
            </a:r>
            <a:r>
              <a:rPr lang="ru-RU" sz="1400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довжини</a:t>
            </a:r>
            <a:r>
              <a:rPr lang="ru-RU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</a:t>
            </a:r>
            <a:r>
              <a:rPr lang="ru-RU" sz="1400" dirty="0">
                <a:solidFill>
                  <a:srgbClr val="000000"/>
                </a:solidFill>
              </a:rPr>
              <a:t> 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1135" y="547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972707"/>
              </p:ext>
            </p:extLst>
          </p:nvPr>
        </p:nvGraphicFramePr>
        <p:xfrm>
          <a:off x="3311859" y="3173100"/>
          <a:ext cx="2042535" cy="45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7" name="Equation" r:id="rId3" imgW="1129810" imgH="241195" progId="Equation.DSMT4">
                  <p:embed/>
                </p:oleObj>
              </mc:Choice>
              <mc:Fallback>
                <p:oleObj name="Equation" r:id="rId3" imgW="1129810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859" y="3173100"/>
                        <a:ext cx="2042535" cy="45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-23478" y="-45268"/>
            <a:ext cx="93739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823302"/>
              </p:ext>
            </p:extLst>
          </p:nvPr>
        </p:nvGraphicFramePr>
        <p:xfrm>
          <a:off x="3240945" y="3876302"/>
          <a:ext cx="2121881" cy="677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8" name="Equation" r:id="rId5" imgW="1371600" imgH="431800" progId="Equation.DSMT4">
                  <p:embed/>
                </p:oleObj>
              </mc:Choice>
              <mc:Fallback>
                <p:oleObj name="Equation" r:id="rId5" imgW="13716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945" y="3876302"/>
                        <a:ext cx="2121881" cy="677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42204" y="-452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84064"/>
              </p:ext>
            </p:extLst>
          </p:nvPr>
        </p:nvGraphicFramePr>
        <p:xfrm>
          <a:off x="3240945" y="4914165"/>
          <a:ext cx="1880667" cy="703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9" name="Equation" r:id="rId7" imgW="1167893" imgH="431613" progId="Equation.DSMT4">
                  <p:embed/>
                </p:oleObj>
              </mc:Choice>
              <mc:Fallback>
                <p:oleObj name="Equation" r:id="rId7" imgW="1167893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945" y="4914165"/>
                        <a:ext cx="1880667" cy="703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394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76545" y="683695"/>
            <a:ext cx="83709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1600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 </a:t>
            </a:r>
            <a:endParaRPr lang="ru-RU" sz="1400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622425" y="20558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Таблиця 1.1.Частотні властивості матеріалів плівкових </a:t>
            </a: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R</a:t>
            </a:r>
            <a:r>
              <a:rPr kumimoji="0" lang="ru-RU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С-структур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7704565"/>
              </p:ext>
            </p:extLst>
          </p:nvPr>
        </p:nvGraphicFramePr>
        <p:xfrm>
          <a:off x="1466655" y="1313765"/>
          <a:ext cx="7110790" cy="3713300"/>
        </p:xfrm>
        <a:graphic>
          <a:graphicData uri="http://schemas.openxmlformats.org/drawingml/2006/table">
            <a:tbl>
              <a:tblPr firstRow="1" firstCol="1" bandRow="1"/>
              <a:tblGrid>
                <a:gridCol w="1800200"/>
                <a:gridCol w="2221238"/>
                <a:gridCol w="1085138"/>
                <a:gridCol w="975706"/>
                <a:gridCol w="1028508"/>
              </a:tblGrid>
              <a:tr h="31408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Технологі</a:t>
                      </a:r>
                      <a:r>
                        <a:rPr lang="ru-RU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я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Матеріали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RС</a:t>
                      </a:r>
                      <a:r>
                        <a:rPr lang="uk-UA" sz="1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, с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ru-RU" sz="1600" baseline="-25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здб</a:t>
                      </a:r>
                      <a:r>
                        <a:rPr lang="ru-RU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, кГц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uk-UA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6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кГц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4561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Тонкоплівкова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Керметні резистори, діелектрик </a:t>
                      </a: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Si</a:t>
                      </a:r>
                      <a:r>
                        <a:rPr lang="uk-UA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О</a:t>
                      </a:r>
                      <a:r>
                        <a:rPr lang="en-US" sz="16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2-</a:t>
                      </a: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6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-5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19.6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89.0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9422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Тонкоплівкова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Резистори С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ru-RU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Ni</a:t>
                      </a:r>
                      <a:r>
                        <a:rPr lang="uk-UA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6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NiO</a:t>
                      </a:r>
                      <a:r>
                        <a:rPr lang="ru-RU" sz="16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uk-UA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, діелектрик Та</a:t>
                      </a:r>
                      <a:r>
                        <a:rPr lang="ru-RU" sz="16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ru-RU" sz="16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7.5-10</a:t>
                      </a:r>
                      <a:r>
                        <a:rPr lang="en-US" sz="16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-3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0.052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0.238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70170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Товстоплівкова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Рутенієві резистори, кристалічне скло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4-</a:t>
                      </a: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6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-4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0.98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4.46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9422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Товстоплівкова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Рутенієві резистори, діелектрик ТіО</a:t>
                      </a:r>
                      <a:r>
                        <a:rPr lang="ru-RU" sz="16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uk-UA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 і скло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,5-10</a:t>
                      </a:r>
                      <a:r>
                        <a:rPr lang="en-US" sz="16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-3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0.262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ourier New" panose="02070309020205020404" pitchFamily="49" charset="0"/>
                          <a:cs typeface="Times New Roman" panose="02020603050405020304" pitchFamily="18" charset="0"/>
                        </a:rPr>
                        <a:t>1.19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Courier New" panose="02070309020205020404" pitchFamily="49" charset="0"/>
                        <a:ea typeface="Courier New" panose="02070309020205020404" pitchFamily="49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622424" y="426479"/>
            <a:ext cx="722505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ru-RU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Таблиця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4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.1.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Частотні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властивості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матеріалів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плівкових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R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ourier New" panose="02070309020205020404" pitchFamily="49" charset="0"/>
              </a:rPr>
              <a:t>С-структур</a:t>
            </a:r>
            <a:endParaRPr lang="ru-RU" dirty="0">
              <a:solidFill>
                <a:srgbClr val="000000"/>
              </a:solidFill>
              <a:latin typeface="Courier New" panose="02070309020205020404" pitchFamily="49" charset="0"/>
              <a:ea typeface="Courier New" panose="02070309020205020404" pitchFamily="49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8307415" y="6354325"/>
            <a:ext cx="2840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 smtClean="0">
                <a:solidFill>
                  <a:srgbClr val="000000"/>
                </a:solidFill>
              </a:rPr>
              <a:t>9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4796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34</TotalTime>
  <Words>2214</Words>
  <Application>Microsoft Office PowerPoint</Application>
  <PresentationFormat>Экран (4:3)</PresentationFormat>
  <Paragraphs>235</Paragraphs>
  <Slides>2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28" baseType="lpstr">
      <vt:lpstr>Arial</vt:lpstr>
      <vt:lpstr>Calibri</vt:lpstr>
      <vt:lpstr>Courier New</vt:lpstr>
      <vt:lpstr>Times New Roman</vt:lpstr>
      <vt:lpstr>Оформление по умолчанию</vt:lpstr>
      <vt:lpstr>Equation</vt:lpstr>
      <vt:lpstr>  4. СЕНСОРИ ФІЗИЧНИХ ВЕЛИЧИН НА ОСНОВІ РОЗПОДІЛЕНИХ RC-СТРУКТУР 4.1 Основні типи плівкових RC-структур з розподіленими параметрами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 4.2. Схеми використання розподілених RС-структур у сенсорах фізичних величин  </vt:lpstr>
      <vt:lpstr>Презентация PowerPoint</vt:lpstr>
      <vt:lpstr>Презентация PowerPoint</vt:lpstr>
      <vt:lpstr>Презентация PowerPoint</vt:lpstr>
      <vt:lpstr>  4.3. Плівкові сенсори температури на розподілених RС-структурах  </vt:lpstr>
      <vt:lpstr>Презентация PowerPoint</vt:lpstr>
      <vt:lpstr>Презентация PowerPoint</vt:lpstr>
      <vt:lpstr> 4.4. Використання плівкових сенсорів на розподілених RС-структурах в телеметричних системах вимірювання температури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Penthous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KoLoB</dc:creator>
  <cp:lastModifiedBy>Tolik</cp:lastModifiedBy>
  <cp:revision>1164</cp:revision>
  <cp:lastPrinted>2016-02-04T07:31:07Z</cp:lastPrinted>
  <dcterms:created xsi:type="dcterms:W3CDTF">2009-10-30T17:07:49Z</dcterms:created>
  <dcterms:modified xsi:type="dcterms:W3CDTF">2016-05-18T21:42:29Z</dcterms:modified>
</cp:coreProperties>
</file>